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1453" w:rsidRDefault="007A1453">
      <w:pPr>
        <w:rPr>
          <w:rFonts w:ascii="Century Gothic" w:hAnsi="Century Gothic"/>
        </w:rPr>
      </w:pPr>
    </w:p>
    <w:p w:rsidR="00455A35" w:rsidRPr="00867CFC" w:rsidRDefault="004868E7">
      <w:pPr>
        <w:rPr>
          <w:rFonts w:ascii="Century Gothic" w:hAnsi="Century Gothic"/>
        </w:rPr>
      </w:pPr>
      <w:r w:rsidRPr="00867CFC">
        <w:rPr>
          <w:rFonts w:ascii="Century Gothic" w:hAnsi="Century Gothic"/>
        </w:rPr>
        <w:t>Name ___________</w:t>
      </w:r>
      <w:r w:rsidR="00867CFC">
        <w:rPr>
          <w:rFonts w:ascii="Century Gothic" w:hAnsi="Century Gothic"/>
        </w:rPr>
        <w:t>_____</w:t>
      </w:r>
      <w:r w:rsidRPr="00867CFC">
        <w:rPr>
          <w:rFonts w:ascii="Century Gothic" w:hAnsi="Century Gothic"/>
        </w:rPr>
        <w:t>___________</w:t>
      </w:r>
      <w:r w:rsidR="007A1453">
        <w:rPr>
          <w:rFonts w:ascii="Century Gothic" w:hAnsi="Century Gothic"/>
        </w:rPr>
        <w:t>_________</w:t>
      </w:r>
      <w:r w:rsidR="007A1453">
        <w:rPr>
          <w:rFonts w:ascii="Century Gothic" w:hAnsi="Century Gothic"/>
        </w:rPr>
        <w:tab/>
      </w:r>
      <w:r w:rsidR="007A1453">
        <w:rPr>
          <w:rFonts w:ascii="Century Gothic" w:hAnsi="Century Gothic"/>
        </w:rPr>
        <w:tab/>
      </w:r>
      <w:r w:rsidR="007A1453">
        <w:rPr>
          <w:rFonts w:ascii="Century Gothic" w:hAnsi="Century Gothic"/>
        </w:rPr>
        <w:tab/>
        <w:t>Date: ________________________</w:t>
      </w:r>
    </w:p>
    <w:p w:rsidR="007A1453" w:rsidRDefault="00A72B0A">
      <w:pPr>
        <w:rPr>
          <w:rFonts w:ascii="Century Gothic" w:hAnsi="Century Gothic"/>
          <w:b/>
        </w:rPr>
      </w:pPr>
      <w:r>
        <w:rPr>
          <w:rFonts w:ascii="Century Gothic" w:hAnsi="Century Gothic"/>
          <w:sz w:val="22"/>
          <w:szCs w:val="22"/>
        </w:rPr>
        <w:pict>
          <v:rect id="_x0000_i1025" style="width:540pt;height:3pt" o:hralign="center" o:hrstd="t" o:hrnoshade="t" o:hr="t" fillcolor="black" stroked="f"/>
        </w:pict>
      </w:r>
    </w:p>
    <w:p w:rsidR="004868E7" w:rsidRPr="00867CFC" w:rsidRDefault="00BB496F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Rational</w:t>
      </w:r>
      <w:r w:rsidR="00AB6B66">
        <w:rPr>
          <w:rFonts w:ascii="Century Gothic" w:hAnsi="Century Gothic"/>
          <w:b/>
        </w:rPr>
        <w:t xml:space="preserve">, </w:t>
      </w:r>
      <w:r>
        <w:rPr>
          <w:rFonts w:ascii="Century Gothic" w:hAnsi="Century Gothic"/>
          <w:b/>
        </w:rPr>
        <w:t>Irrational</w:t>
      </w:r>
      <w:r w:rsidR="00AB6B66">
        <w:rPr>
          <w:rFonts w:ascii="Century Gothic" w:hAnsi="Century Gothic"/>
          <w:b/>
        </w:rPr>
        <w:t xml:space="preserve"> and Imaginary</w:t>
      </w:r>
      <w:r>
        <w:rPr>
          <w:rFonts w:ascii="Century Gothic" w:hAnsi="Century Gothic"/>
          <w:b/>
        </w:rPr>
        <w:t xml:space="preserve"> Zeros</w:t>
      </w:r>
      <w:r w:rsidR="001A7E4D">
        <w:rPr>
          <w:rFonts w:ascii="Century Gothic" w:hAnsi="Century Gothic"/>
          <w:b/>
        </w:rPr>
        <w:t xml:space="preserve">.  </w:t>
      </w:r>
      <w:r w:rsidR="004868E7" w:rsidRPr="00867CFC">
        <w:rPr>
          <w:rFonts w:ascii="Century Gothic" w:hAnsi="Century Gothic"/>
          <w:b/>
        </w:rPr>
        <w:tab/>
      </w:r>
      <w:r w:rsidR="004868E7" w:rsidRPr="00867CFC">
        <w:rPr>
          <w:rFonts w:ascii="Century Gothic" w:hAnsi="Century Gothic"/>
          <w:b/>
        </w:rPr>
        <w:tab/>
      </w:r>
    </w:p>
    <w:p w:rsidR="00A0690E" w:rsidRPr="00867CFC" w:rsidRDefault="001A7E4D">
      <w:pPr>
        <w:rPr>
          <w:rFonts w:ascii="Century Gothic" w:hAnsi="Century Gothic"/>
        </w:rPr>
      </w:pPr>
      <w:r w:rsidRPr="00867CFC">
        <w:rPr>
          <w:rFonts w:ascii="Century Gothic" w:hAnsi="Century Gothic"/>
          <w:b/>
        </w:rPr>
        <w:tab/>
      </w:r>
    </w:p>
    <w:p w:rsidR="007A1453" w:rsidRDefault="00CD46DE" w:rsidP="001A7E4D">
      <w:pPr>
        <w:rPr>
          <w:rFonts w:ascii="Century Gothic" w:hAnsi="Century Gothic"/>
        </w:rPr>
        <w:sectPr w:rsidR="007A1453" w:rsidSect="00D16561">
          <w:headerReference w:type="default" r:id="rId7"/>
          <w:type w:val="continuous"/>
          <w:pgSz w:w="12240" w:h="15840"/>
          <w:pgMar w:top="720" w:right="720" w:bottom="720" w:left="720" w:header="576" w:footer="720" w:gutter="0"/>
          <w:cols w:space="720"/>
          <w:docGrid w:linePitch="360"/>
        </w:sectPr>
      </w:pPr>
      <w:r>
        <w:rPr>
          <w:rFonts w:ascii="Century Gothic" w:hAnsi="Century Gothic"/>
        </w:rPr>
        <w:t>Find all Zeros</w:t>
      </w:r>
      <w:r w:rsidR="003D339C">
        <w:rPr>
          <w:rFonts w:ascii="Century Gothic" w:hAnsi="Century Gothic"/>
        </w:rPr>
        <w:t>, Roots, or Factors</w:t>
      </w:r>
      <w:r w:rsidR="0040619A">
        <w:rPr>
          <w:rFonts w:ascii="Century Gothic" w:hAnsi="Century Gothic"/>
        </w:rPr>
        <w:t>:</w:t>
      </w: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1pt;height:18pt" o:ole="">
            <v:imagedata r:id="rId8" o:title=""/>
          </v:shape>
          <o:OLEObject Type="Embed" ProgID="Equation.DSMT4" ShapeID="_x0000_i1026" DrawAspect="Content" ObjectID="_1517991884" r:id="rId9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A72B0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1.5pt;margin-top:8.75pt;width:264pt;height:67.5pt;z-index:1">
            <v:textbox>
              <w:txbxContent>
                <w:p w:rsidR="003D339C" w:rsidRDefault="003D339C">
                  <w:pPr>
                    <w:rPr>
                      <w:rFonts w:ascii="Century Gothic" w:hAnsi="Century Gothic"/>
                    </w:rPr>
                  </w:pPr>
                </w:p>
                <w:p w:rsidR="00F54836" w:rsidRPr="003D339C" w:rsidRDefault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Zero</w:t>
                  </w:r>
                  <w:r w:rsidR="00F54836" w:rsidRPr="003D339C">
                    <w:rPr>
                      <w:rFonts w:ascii="Century Gothic" w:hAnsi="Century Gothic"/>
                    </w:rPr>
                    <w:t>s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2580" w:dyaOrig="360">
          <v:shape id="_x0000_i1027" type="#_x0000_t75" style="width:129pt;height:18pt" o:ole="">
            <v:imagedata r:id="rId10" o:title=""/>
          </v:shape>
          <o:OLEObject Type="Embed" ProgID="Equation.DSMT4" ShapeID="_x0000_i1027" DrawAspect="Content" ObjectID="_1517991885" r:id="rId11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A72B0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28" type="#_x0000_t202" style="position:absolute;margin-left:-10.5pt;margin-top:8.75pt;width:264pt;height:67.5pt;z-index:2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3D339C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oots</w:t>
                  </w:r>
                  <w:r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7A145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A1453" w:rsidRDefault="00A72B0A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28" style="width:540pt;height:1pt" o:hralign="center" o:hrstd="t" o:hrnoshade="t" o:hr="t" fillcolor="black" stroked="f"/>
        </w:pict>
      </w: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  <w:sectPr w:rsidR="007A1453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A1453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2060" w:dyaOrig="360">
          <v:shape id="_x0000_i1029" type="#_x0000_t75" style="width:103.2pt;height:18pt" o:ole="">
            <v:imagedata r:id="rId12" o:title=""/>
          </v:shape>
          <o:OLEObject Type="Embed" ProgID="Equation.DSMT4" ShapeID="_x0000_i1029" DrawAspect="Content" ObjectID="_1517991886" r:id="rId13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D16561" w:rsidRDefault="00D16561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A72B0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29" type="#_x0000_t202" style="position:absolute;margin-left:1.5pt;margin-top:4pt;width:264pt;height:67.5pt;z-index:3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3D339C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Factors</w:t>
                  </w:r>
                  <w:r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7A1453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3180" w:dyaOrig="360">
          <v:shape id="_x0000_i1030" type="#_x0000_t75" style="width:159pt;height:18pt" o:ole="">
            <v:imagedata r:id="rId14" o:title=""/>
          </v:shape>
          <o:OLEObject Type="Embed" ProgID="Equation.DSMT4" ShapeID="_x0000_i1030" DrawAspect="Content" ObjectID="_1517991887" r:id="rId15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D16561" w:rsidRDefault="00D16561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A72B0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30" type="#_x0000_t202" style="position:absolute;margin-left:-12pt;margin-top:5.5pt;width:264pt;height:67.5pt;z-index:4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3D339C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Zero</w:t>
                  </w:r>
                  <w:r w:rsidRPr="003D339C">
                    <w:rPr>
                      <w:rFonts w:ascii="Century Gothic" w:hAnsi="Century Gothic"/>
                    </w:rPr>
                    <w:t>s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7A145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A1453" w:rsidRDefault="00A72B0A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1" style="width:540pt;height:3pt" o:hralign="center" o:hrstd="t" o:hrnoshade="t" o:hr="t" fillcolor="black" stroked="f"/>
        </w:pict>
      </w:r>
    </w:p>
    <w:p w:rsidR="007A1453" w:rsidRDefault="00A72B0A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2" style="width:540pt;height:3pt" o:hralign="center" o:hrstd="t" o:hrnoshade="t" o:hr="t" fillcolor="black" stroked="f"/>
        </w:pict>
      </w:r>
    </w:p>
    <w:p w:rsidR="00F54836" w:rsidRDefault="00F54836" w:rsidP="007A1453">
      <w:pPr>
        <w:numPr>
          <w:ilvl w:val="0"/>
          <w:numId w:val="4"/>
        </w:numPr>
        <w:rPr>
          <w:rFonts w:ascii="Century Gothic" w:hAnsi="Century Gothic"/>
        </w:rPr>
        <w:sectPr w:rsidR="00F54836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2560" w:dyaOrig="360">
          <v:shape id="_x0000_i1033" type="#_x0000_t75" style="width:127.8pt;height:18pt" o:ole="">
            <v:imagedata r:id="rId16" o:title=""/>
          </v:shape>
          <o:OLEObject Type="Embed" ProgID="Equation.DSMT4" ShapeID="_x0000_i1033" DrawAspect="Content" ObjectID="_1517991888" r:id="rId17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A72B0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31" type="#_x0000_t202" style="position:absolute;margin-left:0;margin-top:10.9pt;width:264pt;height:67.5pt;z-index:5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3D339C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oots</w:t>
                  </w:r>
                  <w:r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1900" w:dyaOrig="360">
          <v:shape id="_x0000_i1034" type="#_x0000_t75" style="width:94.8pt;height:18pt" o:ole="">
            <v:imagedata r:id="rId18" o:title=""/>
          </v:shape>
          <o:OLEObject Type="Embed" ProgID="Equation.DSMT4" ShapeID="_x0000_i1034" DrawAspect="Content" ObjectID="_1517991889" r:id="rId19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A72B0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32" type="#_x0000_t202" style="position:absolute;margin-left:-10.5pt;margin-top:10.9pt;width:264pt;height:67.5pt;z-index:6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BB0299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Zeros</w:t>
                  </w:r>
                  <w:r w:rsidR="003D339C"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F5483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A1453" w:rsidRDefault="00A72B0A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5" style="width:540pt;height:1pt" o:hralign="center" o:hrstd="t" o:hrnoshade="t" o:hr="t" fillcolor="black" stroked="f"/>
        </w:pict>
      </w:r>
    </w:p>
    <w:p w:rsidR="00F54836" w:rsidRDefault="00F54836" w:rsidP="007A1453">
      <w:pPr>
        <w:numPr>
          <w:ilvl w:val="0"/>
          <w:numId w:val="4"/>
        </w:numPr>
        <w:rPr>
          <w:rFonts w:ascii="Century Gothic" w:hAnsi="Century Gothic"/>
        </w:rPr>
        <w:sectPr w:rsidR="00F54836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Given the following sets of roots, find the polynomial:</w: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>7) 4, 3, -2, 1</w: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325B41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>9) 5, -2, 3</w:t>
      </w:r>
      <w:r w:rsidR="001436CE">
        <w:rPr>
          <w:rFonts w:ascii="Century Gothic" w:hAnsi="Century Gothic"/>
        </w:rPr>
        <w:t>i</w: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8) -3, </w:t>
      </w:r>
      <w:r w:rsidR="00325B41" w:rsidRPr="001436CE">
        <w:rPr>
          <w:rFonts w:ascii="Century Gothic" w:hAnsi="Century Gothic"/>
          <w:position w:val="-4"/>
        </w:rPr>
        <w:object w:dxaOrig="380" w:dyaOrig="260">
          <v:shape id="_x0000_i1037" type="#_x0000_t75" style="width:18.6pt;height:13.2pt" o:ole="">
            <v:imagedata r:id="rId20" o:title=""/>
          </v:shape>
          <o:OLEObject Type="Embed" ProgID="Equation.DSMT4" ShapeID="_x0000_i1037" DrawAspect="Content" ObjectID="_1517991890" r:id="rId21"/>
        </w:objec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0) -2, </w:t>
      </w:r>
      <w:r w:rsidR="00325B41" w:rsidRPr="001436CE">
        <w:rPr>
          <w:rFonts w:ascii="Century Gothic" w:hAnsi="Century Gothic"/>
          <w:position w:val="-8"/>
        </w:rPr>
        <w:object w:dxaOrig="600" w:dyaOrig="360">
          <v:shape id="_x0000_i1038" type="#_x0000_t75" style="width:30pt;height:18pt" o:ole="">
            <v:imagedata r:id="rId22" o:title=""/>
          </v:shape>
          <o:OLEObject Type="Embed" ProgID="Equation.DSMT4" ShapeID="_x0000_i1038" DrawAspect="Content" ObjectID="_1517991891" r:id="rId23"/>
        </w:object>
      </w:r>
      <w:r>
        <w:rPr>
          <w:rFonts w:ascii="Century Gothic" w:hAnsi="Century Gothic"/>
        </w:rPr>
        <w:t xml:space="preserve"> </w:t>
      </w: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  <w:bookmarkStart w:id="0" w:name="_GoBack"/>
      <w:bookmarkEnd w:id="0"/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</w:pPr>
    </w:p>
    <w:p w:rsidR="001436CE" w:rsidRDefault="001436CE" w:rsidP="00F54836">
      <w:pPr>
        <w:rPr>
          <w:rFonts w:ascii="Century Gothic" w:hAnsi="Century Gothic"/>
        </w:rPr>
        <w:sectPr w:rsidR="001436CE" w:rsidSect="00F5483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9D7ED5" w:rsidRPr="00F54836" w:rsidRDefault="00A72B0A" w:rsidP="004F6C23">
      <w:pPr>
        <w:rPr>
          <w:rFonts w:ascii="Century Gothic" w:hAnsi="Century Gothic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6" style="width:540pt;height:3pt" o:hralign="center" o:hrstd="t" o:hrnoshade="t" o:hr="t" fillcolor="black" stroked="f"/>
        </w:pict>
      </w:r>
    </w:p>
    <w:sectPr w:rsidR="009D7ED5" w:rsidRPr="00F54836" w:rsidSect="000E7C8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2B0A" w:rsidRDefault="00A72B0A" w:rsidP="007A1453">
      <w:r>
        <w:separator/>
      </w:r>
    </w:p>
  </w:endnote>
  <w:endnote w:type="continuationSeparator" w:id="0">
    <w:p w:rsidR="00A72B0A" w:rsidRDefault="00A72B0A" w:rsidP="007A14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2B0A" w:rsidRDefault="00A72B0A" w:rsidP="007A1453">
      <w:r>
        <w:separator/>
      </w:r>
    </w:p>
  </w:footnote>
  <w:footnote w:type="continuationSeparator" w:id="0">
    <w:p w:rsidR="00A72B0A" w:rsidRDefault="00A72B0A" w:rsidP="007A14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A1453" w:rsidRPr="00D16561" w:rsidRDefault="00257B75" w:rsidP="00D16561">
    <w:pPr>
      <w:pStyle w:val="Header"/>
      <w:tabs>
        <w:tab w:val="clear" w:pos="4680"/>
        <w:tab w:val="clear" w:pos="9360"/>
        <w:tab w:val="center" w:pos="531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>Unit 3B – Polynomial Roots</w:t>
    </w:r>
    <w:r>
      <w:rPr>
        <w:rFonts w:ascii="Century Gothic" w:hAnsi="Century Gothic"/>
      </w:rPr>
      <w:tab/>
      <w:t>3B</w:t>
    </w:r>
    <w:r w:rsidR="00D16561">
      <w:rPr>
        <w:rFonts w:ascii="Century Gothic" w:hAnsi="Century Gothic"/>
      </w:rPr>
      <w:t>.</w:t>
    </w:r>
    <w:r>
      <w:rPr>
        <w:rFonts w:ascii="Century Gothic" w:hAnsi="Century Gothic"/>
      </w:rPr>
      <w:t>5</w:t>
    </w:r>
    <w:r w:rsidR="00D16561" w:rsidRPr="00AC48A8">
      <w:rPr>
        <w:rFonts w:ascii="Century Gothic" w:hAnsi="Century Gothic"/>
      </w:rPr>
      <w:t xml:space="preserve"> - Homewor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A92733"/>
    <w:multiLevelType w:val="hybridMultilevel"/>
    <w:tmpl w:val="F0AEFD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29B5553"/>
    <w:multiLevelType w:val="hybridMultilevel"/>
    <w:tmpl w:val="3FF883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038133D"/>
    <w:multiLevelType w:val="hybridMultilevel"/>
    <w:tmpl w:val="06E866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BD6F2E"/>
    <w:multiLevelType w:val="hybridMultilevel"/>
    <w:tmpl w:val="16E21E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8C812EB"/>
    <w:multiLevelType w:val="multilevel"/>
    <w:tmpl w:val="F0AEFD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C0490F"/>
    <w:multiLevelType w:val="hybridMultilevel"/>
    <w:tmpl w:val="0F9A05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0244162"/>
    <w:multiLevelType w:val="hybridMultilevel"/>
    <w:tmpl w:val="06E866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2664A59"/>
    <w:multiLevelType w:val="hybridMultilevel"/>
    <w:tmpl w:val="EB86FFB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79337040"/>
    <w:multiLevelType w:val="hybridMultilevel"/>
    <w:tmpl w:val="351A8B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7"/>
  </w:num>
  <w:num w:numId="3">
    <w:abstractNumId w:val="3"/>
  </w:num>
  <w:num w:numId="4">
    <w:abstractNumId w:val="6"/>
  </w:num>
  <w:num w:numId="5">
    <w:abstractNumId w:val="5"/>
  </w:num>
  <w:num w:numId="6">
    <w:abstractNumId w:val="8"/>
  </w:num>
  <w:num w:numId="7">
    <w:abstractNumId w:val="0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55149"/>
    <w:rsid w:val="000E7C85"/>
    <w:rsid w:val="000F7730"/>
    <w:rsid w:val="001436CE"/>
    <w:rsid w:val="00155149"/>
    <w:rsid w:val="001A3F57"/>
    <w:rsid w:val="001A7E4D"/>
    <w:rsid w:val="00241DAB"/>
    <w:rsid w:val="002556F7"/>
    <w:rsid w:val="00257B75"/>
    <w:rsid w:val="002C1399"/>
    <w:rsid w:val="00303373"/>
    <w:rsid w:val="00314981"/>
    <w:rsid w:val="00325B41"/>
    <w:rsid w:val="003368E9"/>
    <w:rsid w:val="00355C3A"/>
    <w:rsid w:val="00361567"/>
    <w:rsid w:val="003D339C"/>
    <w:rsid w:val="00401841"/>
    <w:rsid w:val="0040619A"/>
    <w:rsid w:val="00412641"/>
    <w:rsid w:val="0043138B"/>
    <w:rsid w:val="00455A35"/>
    <w:rsid w:val="004868E7"/>
    <w:rsid w:val="004F6C23"/>
    <w:rsid w:val="005019B8"/>
    <w:rsid w:val="00593887"/>
    <w:rsid w:val="005B3E94"/>
    <w:rsid w:val="00746649"/>
    <w:rsid w:val="007A1453"/>
    <w:rsid w:val="00867CFC"/>
    <w:rsid w:val="008F7884"/>
    <w:rsid w:val="009602CE"/>
    <w:rsid w:val="00995B67"/>
    <w:rsid w:val="009A02EB"/>
    <w:rsid w:val="009D7ED5"/>
    <w:rsid w:val="00A0008E"/>
    <w:rsid w:val="00A0690E"/>
    <w:rsid w:val="00A109DD"/>
    <w:rsid w:val="00A72B0A"/>
    <w:rsid w:val="00AB6B66"/>
    <w:rsid w:val="00B56D2C"/>
    <w:rsid w:val="00B87BC1"/>
    <w:rsid w:val="00B9575C"/>
    <w:rsid w:val="00BB0299"/>
    <w:rsid w:val="00BB496F"/>
    <w:rsid w:val="00C40FB3"/>
    <w:rsid w:val="00CA421C"/>
    <w:rsid w:val="00CA7CB1"/>
    <w:rsid w:val="00CD1AA6"/>
    <w:rsid w:val="00CD46DE"/>
    <w:rsid w:val="00D16561"/>
    <w:rsid w:val="00D520B1"/>
    <w:rsid w:val="00D65CD3"/>
    <w:rsid w:val="00E03C1E"/>
    <w:rsid w:val="00F13EA2"/>
    <w:rsid w:val="00F548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  <w15:docId w15:val="{28E85798-6E48-4DF7-8BAE-1669A0DA3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13E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7A145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A1453"/>
    <w:rPr>
      <w:sz w:val="24"/>
      <w:szCs w:val="24"/>
    </w:rPr>
  </w:style>
  <w:style w:type="paragraph" w:styleId="Footer">
    <w:name w:val="footer"/>
    <w:basedOn w:val="Normal"/>
    <w:link w:val="FooterChar"/>
    <w:rsid w:val="007A145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A1453"/>
    <w:rPr>
      <w:sz w:val="24"/>
      <w:szCs w:val="24"/>
    </w:rPr>
  </w:style>
  <w:style w:type="paragraph" w:styleId="BalloonText">
    <w:name w:val="Balloon Text"/>
    <w:basedOn w:val="Normal"/>
    <w:link w:val="BalloonTextChar"/>
    <w:rsid w:val="001A7E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A7E4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formal Alg 2</vt:lpstr>
    </vt:vector>
  </TitlesOfParts>
  <Company/>
  <LinksUpToDate>false</LinksUpToDate>
  <CharactersWithSpaces>6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l Alg 2</dc:title>
  <dc:creator>Spencer Bernstein; Kathryn Reagin; Allerie Sweet</dc:creator>
  <cp:lastModifiedBy>Seth Barclay</cp:lastModifiedBy>
  <cp:revision>12</cp:revision>
  <cp:lastPrinted>2014-08-27T23:39:00Z</cp:lastPrinted>
  <dcterms:created xsi:type="dcterms:W3CDTF">2013-02-26T14:50:00Z</dcterms:created>
  <dcterms:modified xsi:type="dcterms:W3CDTF">2016-02-26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